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71300</wp:posOffset>
            </wp:positionH>
            <wp:positionV relativeFrom="topMargin">
              <wp:posOffset>10731500</wp:posOffset>
            </wp:positionV>
            <wp:extent cx="419100" cy="482600"/>
            <wp:effectExtent l="0" t="0" r="0" b="0"/>
            <wp:wrapNone/>
            <wp:docPr id="100181" name="图片 100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图片 10018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石家庄市</w:t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第一学期期末教学质量检测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Ⅰ</w:t>
      </w:r>
      <w:r>
        <w:rPr>
          <w:rFonts w:ascii="宋体" w:hAnsi="宋体"/>
          <w:b/>
          <w:sz w:val="24"/>
        </w:rPr>
        <w:t>卷(选择题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选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每个小题给出的四个选项中，只有一项是符合题目要求．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直线</w:t>
      </w:r>
      <w:r>
        <w:object>
          <v:shape id="_x0000_i1025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" o:title="eqId0f85fca60a11e1af2bf50138d0e3fe62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的方程</w:t>
      </w:r>
      <w:r>
        <w:object>
          <v:shape id="_x0000_i1026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8" o:title="eqId7347b88954b4a322f82c38a6af61e5c6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，则直线</w:t>
      </w:r>
      <w:r>
        <w:object>
          <v:shape id="_x0000_i1027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" o:title="eqId0f85fca60a11e1af2bf50138d0e3fe62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8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1" o:title="eqId8c8ae071199874d9d74a4919a58902f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3" o:title="eqId926d1308d5db144e31b4d0211c63ef5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0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5" o:title="eqIda18709a73989a2cb6e0f0ed044afdab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1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7" o:title="eqIdc7ca334d2ae1289b70941e6af9e336a8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用火柴棒按下图的方法搭三角形，前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图形分别如下，按图示的规律搭下去，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图形需要用多少根火柴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228975" cy="4857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圆的圆心为(-2,1)，其一条直径的两个端点恰好在两坐标轴上，则这个圆的方程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type="#_x0000_t75" style="height:18pt;width:118.5pt;" o:ole="t" filled="f" o:preferrelative="t" stroked="f" coordsize="21600,21600">
            <v:path/>
            <v:fill on="f" focussize="0,0"/>
            <v:stroke on="f" joinstyle="miter"/>
            <v:imagedata r:id="rId20" o:title="eqIda4982cf8f44ccc237fed10646ce01a85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type="#_x0000_t75" style="height:18pt;width:118.5pt;" o:ole="t" filled="f" o:preferrelative="t" stroked="f" coordsize="21600,21600">
            <v:path/>
            <v:fill on="f" focussize="0,0"/>
            <v:stroke on="f" joinstyle="miter"/>
            <v:imagedata r:id="rId22" o:title="eqIdfd61768591f8e8c5c3f94372f186153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4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24" o:title="eqIda4549fb6465c3661483f1a7119a74cf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26" o:title="eqId7312c19269a2073277bd07b9b2f4912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空间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中点，则</w:t>
      </w:r>
      <w:r>
        <w:object>
          <v:shape id="_x0000_i1036" o:spt="75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28" o:title="eqId05d4c07b8597933f485424f3a5334b5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/>
          <w:color w:val="000000"/>
        </w:rPr>
        <w:t>等于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0" o:title="eqId670f6533aaf27dd575f4f26e0c5928d9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32" o:title="eqId511bc9e4a3b606a11d01e0c1e6d275c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34" o:title="eqId0d792a2aa25763e14cc2863be388700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6" o:title="eqIdd526c5996af17f6d1a744df35981929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圆</w:t>
      </w:r>
      <w:r>
        <w:object>
          <v:shape id="_x0000_i1041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38" o:title="eqId77276d70a9e00ec4adb72b430985d88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042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" o:title="eqId0f85fca60a11e1af2bf50138d0e3fe62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/>
          <w:color w:val="000000"/>
        </w:rPr>
        <w:t>切于点</w:t>
      </w:r>
      <w:r>
        <w:object>
          <v:shape id="_x0000_i1043" o:spt="75" type="#_x0000_t75" style="height:24pt;width:45pt;" o:ole="t" filled="f" o:preferrelative="t" stroked="f" coordsize="21600,21600">
            <v:path/>
            <v:fill on="f" focussize="0,0"/>
            <v:stroke on="f" joinstyle="miter"/>
            <v:imagedata r:id="rId41" o:title="eqId73d26e5a4e3472fd6b1dbc1ea628a3f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宋体" w:hAnsi="宋体"/>
          <w:color w:val="000000"/>
        </w:rPr>
        <w:t>，则直线</w:t>
      </w:r>
      <w:r>
        <w:object>
          <v:shape id="_x0000_i1044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" o:title="eqId0f85fca60a11e1af2bf50138d0e3fe6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44" o:title="eqId276e0fc0eb117d9504dcee30c86650c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46" o:title="eqIdc547e19c023631ae9405d751fb2477be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7" o:spt="75" type="#_x0000_t75" style="height:19.5pt;width:75pt;" o:ole="t" filled="f" o:preferrelative="t" stroked="f" coordsize="21600,21600">
            <v:path/>
            <v:fill on="f" focussize="0,0"/>
            <v:stroke on="f" joinstyle="miter"/>
            <v:imagedata r:id="rId48" o:title="eqId801fd247505c2f00184b8037f6c28047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50" o:title="eqId698d7ad4f0b131f8287883ed42f79fbd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6. 设</w:t>
      </w:r>
      <w:r>
        <w:object>
          <v:shape id="_x0000_i1049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2" o:title="eqId4d2a97987f71835f519b462f5b8f595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color w:val="000000"/>
        </w:rPr>
        <w:t>是双曲线</w:t>
      </w:r>
      <w:r>
        <w:object>
          <v:shape id="_x0000_i1050" o:spt="75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54" o:title="eqIdc2b30352c43707c4e54b94ce5b61f2e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color w:val="000000"/>
        </w:rPr>
        <w:t>的两个焦点，</w:t>
      </w:r>
      <w:r>
        <w:object>
          <v:shape id="_x0000_i105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6" o:title="eqId1dde8112e8eb968fd042418dd632759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color w:val="000000"/>
        </w:rPr>
        <w:t>为坐标原点，点</w:t>
      </w:r>
      <w:r>
        <w:object>
          <v:shape id="_x0000_i105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eqIddad2a36927223bd70f426ba06aea4b45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05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" o:title="eqIdc5db41a1f31d6baee7c69990811edb9f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color w:val="000000"/>
        </w:rPr>
        <w:t>上且</w:t>
      </w:r>
      <w:r>
        <w:object>
          <v:shape id="_x0000_i1054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2" o:title="eqIde8d71ba52c97faad3a085b998996914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55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4" o:title="eqId33d776753746914c2410a3946c357f35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color w:val="000000"/>
        </w:rPr>
        <w:t>的面积为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66" o:title="eqIdec85f29c0860b57a8f0cf8098c13a97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B. 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8" o:title="eqId533a7b702ada1dd80123e4041271d52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. 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. 如图，在棱长为</w:t>
      </w:r>
      <w:r>
        <w:rPr>
          <w:i/>
          <w:color w:val="000000"/>
        </w:rPr>
        <w:t>a</w:t>
      </w:r>
      <w:r>
        <w:rPr>
          <w:color w:val="000000"/>
        </w:rPr>
        <w:t>的正方体</w:t>
      </w:r>
      <w:r>
        <w:object>
          <v:shape id="_x0000_i1058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70" o:title="eqId6e09725691ee7851f54c0dee86b2bf55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color w:val="000000"/>
        </w:rPr>
        <w:t>中，</w:t>
      </w:r>
      <w:r>
        <w:rPr>
          <w:i/>
          <w:color w:val="000000"/>
        </w:rPr>
        <w:t>P</w:t>
      </w:r>
      <w:r>
        <w:rPr>
          <w:color w:val="000000"/>
        </w:rPr>
        <w:t>为</w:t>
      </w:r>
      <w:r>
        <w:object>
          <v:shape id="_x0000_i1059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72" o:title="eqId394c5d2f55221975503be8aa1802248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color w:val="000000"/>
        </w:rPr>
        <w:t>的中点，</w:t>
      </w:r>
      <w:r>
        <w:rPr>
          <w:i/>
          <w:color w:val="000000"/>
        </w:rPr>
        <w:t>Q</w:t>
      </w:r>
      <w:r>
        <w:rPr>
          <w:color w:val="000000"/>
        </w:rPr>
        <w:t>为</w:t>
      </w:r>
      <w:r>
        <w:object>
          <v:shape id="_x0000_i106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4" o:title="eqId11ddc92d84d188c66b435664a7e7b5a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color w:val="000000"/>
        </w:rPr>
        <w:t>上任意一点，</w:t>
      </w:r>
      <w:r>
        <w:rPr>
          <w:i/>
          <w:color w:val="000000"/>
        </w:rPr>
        <w:t>E</w:t>
      </w:r>
      <w:r>
        <w:rPr>
          <w:color w:val="000000"/>
        </w:rPr>
        <w:t>，</w:t>
      </w:r>
      <w:r>
        <w:rPr>
          <w:i/>
          <w:color w:val="000000"/>
        </w:rPr>
        <w:t>F</w:t>
      </w:r>
      <w:r>
        <w:rPr>
          <w:color w:val="000000"/>
        </w:rPr>
        <w:t>为</w:t>
      </w:r>
      <w:r>
        <w:object>
          <v:shape id="_x0000_i1061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6" o:title="eqId9d78abbad68bbbf12af10cd40ef4c35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color w:val="000000"/>
        </w:rPr>
        <w:t>上两个动点，且</w:t>
      </w:r>
      <w:r>
        <w:object>
          <v:shape id="_x0000_i106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8" o:title="eqId49b50357a6545cae8348e3059312f520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color w:val="000000"/>
        </w:rPr>
        <w:t>的长为定值，则点</w:t>
      </w:r>
      <w:r>
        <w:rPr>
          <w:i/>
          <w:color w:val="000000"/>
        </w:rPr>
        <w:t>Q</w:t>
      </w:r>
      <w:r>
        <w:rPr>
          <w:color w:val="000000"/>
        </w:rPr>
        <w:t>到平面</w:t>
      </w:r>
      <w:r>
        <w:object>
          <v:shape id="_x0000_i1063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80" o:title="eqId9d246f9eceab371ebf47a47c2f11a4a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color w:val="000000"/>
        </w:rPr>
        <w:t>的距离(    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38300" cy="15049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等于</w:t>
      </w:r>
      <w:r>
        <w:object>
          <v:shape id="_x0000_i1064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83" o:title="eqIdd82b5b52e5346dd8fdecdbd2769feb1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B. 和</w:t>
      </w:r>
      <w:r>
        <w:object>
          <v:shape id="_x0000_i106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8" o:title="eqId49b50357a6545cae8348e3059312f520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color w:val="000000"/>
        </w:rPr>
        <w:t>的长度有关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等于</w:t>
      </w:r>
      <w:r>
        <w:object>
          <v:shape id="_x0000_i1066" o:spt="75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86" o:title="eqId0e183b8bf2282200d858410680a02f7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. 和点</w:t>
      </w:r>
      <w:r>
        <w:rPr>
          <w:i/>
          <w:color w:val="000000"/>
        </w:rPr>
        <w:t>Q</w:t>
      </w:r>
      <w:r>
        <w:rPr>
          <w:color w:val="000000"/>
        </w:rPr>
        <w:t>的位置有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>
          <v:shape id="_x0000_i106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8" o:title="eqIdf5076289823db419f94e9c0c8f4aafd9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0" o:title="eqIda3fb78c5f885034612c0e030b920143d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宋体" w:hAnsi="宋体"/>
          <w:color w:val="000000"/>
        </w:rPr>
        <w:t>为椭圆</w:t>
      </w:r>
      <w:r>
        <w:object>
          <v:shape id="_x0000_i1069" o:spt="75" type="#_x0000_t75" style="height:36pt;width:133.5pt;" o:ole="t" filled="f" o:preferrelative="t" stroked="f" coordsize="21600,21600">
            <v:path/>
            <v:fill on="f" focussize="0,0"/>
            <v:stroke on="f" joinstyle="miter"/>
            <v:imagedata r:id="rId92" o:title="eqIdff8210484dd6815b5bebc7b22f1389c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/>
          <w:color w:val="000000"/>
        </w:rPr>
        <w:t>与双曲线</w:t>
      </w:r>
      <w:r>
        <w:object>
          <v:shape id="_x0000_i1070" o:spt="75" type="#_x0000_t75" style="height:36pt;width:148.5pt;" o:ole="t" filled="f" o:preferrelative="t" stroked="f" coordsize="21600,21600">
            <v:path/>
            <v:fill on="f" focussize="0,0"/>
            <v:stroke on="f" joinstyle="miter"/>
            <v:imagedata r:id="rId94" o:title="eqIdd62166e3ab8b16f12c27082d437fdbd4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/>
          <w:color w:val="000000"/>
        </w:rPr>
        <w:t>的公共焦点，</w:t>
      </w:r>
      <w:r>
        <w:object>
          <v:shape id="_x0000_i1071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6" o:title="eqIdac047e91852b91af639feec23a9598b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宋体" w:hAnsi="宋体"/>
          <w:color w:val="000000"/>
        </w:rPr>
        <w:t>是它们的一个公共点，且</w:t>
      </w:r>
      <w:r>
        <w:object>
          <v:shape id="_x0000_i1072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98" o:title="eqId8a2ff68ed882e9977d5020ebc8b0f4b8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0" o:title="eqIdd33558881906c228c262ff8024dcfc4a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2" o:title="eqIda33a99190a8fd29c36d5a002e3197cc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宋体" w:hAnsi="宋体"/>
          <w:color w:val="000000"/>
        </w:rPr>
        <w:t>分别为曲线</w:t>
      </w:r>
      <w:r>
        <w:object>
          <v:shape id="_x0000_i107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4" o:title="eqIdb1241216f3c1cb5e73043dd1037f556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6" o:title="eqId23f3ffe7abc59e2f65d827c8eab8d36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ascii="宋体" w:hAnsi="宋体"/>
          <w:color w:val="000000"/>
        </w:rPr>
        <w:t>的离心率，则</w:t>
      </w:r>
      <w:r>
        <w:object>
          <v:shape id="_x0000_i1077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8" o:title="eqId120f812ad42739155a1337e7d5a7bcf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8" o:spt="75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110" o:title="eqId860884c0017c8bceb5b0edff796c144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9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12" o:title="eqIda7ffe8515ff6183c1c7775dc6f94bdb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0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14" o:title="eqIdf89eef3148f2d4d09379767b4af6913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个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等差数列</w:t>
      </w:r>
      <w:r>
        <w:object>
          <v:shape id="_x0000_i108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>
          <v:shape id="_x0000_i1082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18" o:title="eqIdfd68558506a04f51e9be9babd4e456d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，且</w:t>
      </w:r>
      <w:r>
        <w:object>
          <v:shape id="_x0000_i1083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20" o:title="eqId1d7adb182eb756adcb7f0ea0dfa1c4d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，则(　　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在数列</w:t>
      </w:r>
      <w:r>
        <w:object>
          <v:shape id="_x0000_i108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color w:val="000000"/>
        </w:rPr>
        <w:t>中，</w:t>
      </w:r>
      <w:r>
        <w:object>
          <v:shape id="_x0000_i108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3" o:title="eqIde72adb45c60c2f63b46e65ff787302b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color w:val="000000"/>
        </w:rPr>
        <w:t xml:space="preserve"> 最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. 在数列</w:t>
      </w:r>
      <w:r>
        <w:object>
          <v:shape id="_x0000_i108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color w:val="000000"/>
        </w:rPr>
        <w:t>中，</w:t>
      </w:r>
      <w:r>
        <w:object>
          <v:shape id="_x0000_i108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26" o:title="eqId6c1ccc6c74b8754e9bcbb3f39a11b6f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color w:val="000000"/>
        </w:rPr>
        <w:t xml:space="preserve"> 或</w:t>
      </w:r>
      <w:r>
        <w:object>
          <v:shape id="_x0000_i108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8" o:title="eqIddaf464629fa321a6ff7401ab79f0708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color w:val="000000"/>
        </w:rPr>
        <w:t xml:space="preserve"> 最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9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30" o:title="eqIddb267a9f32d9f39ce87995dcc84ee2f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>
          <v:shape id="_x0000_i109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2" o:title="eqId21bfc624d79c645c019a82e51db7d17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时，</w:t>
      </w:r>
      <w:r>
        <w:object>
          <v:shape id="_x0000_i1091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34" o:title="eqId3b6a46c5fb744758ad83902819b83bb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>
          <v:shape id="_x0000_i1092" o:spt="75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136" o:title="eqId4e40378f7337cb9022c02f7c9e04de4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93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38" o:title="eqId10bbdef421c976962a270a2beabbad9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>
          <v:shape id="_x0000_i1094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40" o:title="eqId6b108ab31cc093f03cf48ad65429889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直线</w:t>
      </w:r>
      <w:r>
        <w:object>
          <v:shape id="_x0000_i1095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42" o:title="eqId4f1a686b80b8f109a929f58c2de7201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宋体" w:hAnsi="宋体"/>
          <w:color w:val="000000"/>
        </w:rPr>
        <w:t>垂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847688804" name="图片 847688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688804" name="图片 847688804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直线</w:t>
      </w:r>
      <w:r>
        <w:object>
          <v:shape id="_x0000_i1096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45" o:title="eqId42498f6e0fc9a61c9857b70a87f02c5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宋体" w:hAnsi="宋体"/>
          <w:color w:val="000000"/>
        </w:rPr>
        <w:t>平行，则</w:t>
      </w:r>
      <w:r>
        <w:object>
          <v:shape id="_x0000_i109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7" o:title="eqId3b4d795709b0abcf47bceec2250f2f9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847688806" name="图片 847688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688806" name="图片 847688806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定点</w:t>
      </w:r>
      <w:r>
        <w:object>
          <v:shape id="_x0000_i109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49" o:title="eqId7160d93f92089ef36f3dab809d3114b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>
          <v:shape id="_x0000_i109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7" o:title="eqId3b4d795709b0abcf47bceec2250f2f9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在两坐标轴上的截距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直线</w:t>
      </w:r>
      <w:r>
        <w:object>
          <v:shape id="_x0000_i1100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52" o:title="eqIda530718ec0d7a7ce306a9144fe409a7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ascii="宋体" w:hAnsi="宋体"/>
          <w:color w:val="000000"/>
        </w:rPr>
        <w:t>过抛物线</w:t>
      </w:r>
      <w:r>
        <w:object>
          <v:shape id="_x0000_i1101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154" o:title="eqId7df40ba57bb5819b4aaa38d51450005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ascii="宋体" w:hAnsi="宋体"/>
          <w:color w:val="000000"/>
        </w:rPr>
        <w:t>的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且与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分别作抛物线准线的垂线，垂足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抛物线的方程为</w:t>
      </w:r>
      <w:r>
        <w:object>
          <v:shape id="_x0000_i1102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56" o:title="eqId745de5ef1fd897d16e37464172d5e8c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线段</w:t>
      </w:r>
      <w:r>
        <w:object>
          <v:shape id="_x0000_i110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宋体" w:hAnsi="宋体"/>
          <w:color w:val="000000"/>
        </w:rPr>
        <w:t>的中点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距离为</w:t>
      </w:r>
      <w:r>
        <w:object>
          <v:shape id="_x0000_i110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60" o:title="eqIda391005600bdd69c96750589f9adb04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线段</w:t>
      </w:r>
      <w:r>
        <w:object>
          <v:shape id="_x0000_i110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宋体" w:hAnsi="宋体"/>
          <w:color w:val="000000"/>
        </w:rPr>
        <w:t>的长度为</w:t>
      </w:r>
      <w:r>
        <w:object>
          <v:shape id="_x0000_i1106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63" o:title="eqId292b791c7cf21c172e6e7f97f04be17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7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165" o:title="eqId1937911f043c9cff22750421bda8139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数学美的表现形式不同于自然美或艺术美那样直观，它蕴藏于特有的抽象概念，公式符号，推理论证，思维方法等之中，揭示了规律性，是一种科学的真实美．平面直角坐标系中，曲线</w:t>
      </w:r>
      <w:r>
        <w:object>
          <v:shape id="_x0000_i1108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67" o:title="eqIda38720caa50a6add8085d8142765c13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ascii="宋体" w:hAnsi="宋体"/>
          <w:color w:val="000000"/>
        </w:rPr>
        <w:t>就是一条形状优美的曲线，对于此曲线，给出如下结论，其中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围成的图形的面积是</w:t>
      </w:r>
      <w:r>
        <w:object>
          <v:shape id="_x0000_i110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9" o:title="eqIdc4be13ddbf8d5ab896999a6d7611059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围成的图形的周长是</w:t>
      </w:r>
      <w:r>
        <w:object>
          <v:shape id="_x0000_i1110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171" o:title="eqId511950f018a3e8b9a21ef8246007c0d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847688802" name="图片 847688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688802" name="图片 847688802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任意两点间的距离不超过</w:t>
      </w:r>
      <w:r>
        <w:rPr>
          <w:rFonts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>
          <v:shape id="_x0000_i1111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74" o:title="eqIdb21872d8f6a518e0a2993ccf7a795ed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宋体" w:hAnsi="宋体"/>
          <w:color w:val="000000"/>
        </w:rPr>
        <w:t>是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任意一点，则</w:t>
      </w:r>
      <w:r>
        <w:object>
          <v:shape id="_x0000_i1112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176" o:title="eqId237fcfb7eba81b6c0799562bbd595a9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宋体" w:hAnsi="宋体"/>
          <w:color w:val="000000"/>
        </w:rPr>
        <w:t>的最小值是</w:t>
      </w:r>
      <w:r>
        <w:object>
          <v:shape id="_x0000_i1113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178" o:title="eqId0b0b41aa39ec4b3e07f8766404b4224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(非选择题，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抛物线</w:t>
      </w:r>
      <w:r>
        <w:object>
          <v:shape id="_x0000_i1114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56" o:title="eqId745de5ef1fd897d16e37464172d5e8c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ascii="宋体" w:hAnsi="宋体"/>
          <w:color w:val="000000"/>
        </w:rPr>
        <w:t>的焦点到双曲线</w:t>
      </w:r>
      <w:r>
        <w:object>
          <v:shape id="_x0000_i1115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81" o:title="eqIdc477e5ade921ffa8377c4719319380f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ascii="宋体" w:hAnsi="宋体"/>
          <w:color w:val="000000"/>
        </w:rPr>
        <w:t>的渐近线的距离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设</w:t>
      </w:r>
      <w:r>
        <w:object>
          <v:shape id="_x0000_i1116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83" o:title="eqIdf5ab4b75fa22deba7fcbcdcb31dd45b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ascii="宋体" w:hAnsi="宋体"/>
          <w:color w:val="000000"/>
        </w:rPr>
        <w:t>，向量</w:t>
      </w:r>
      <w:r>
        <w:object>
          <v:shape id="_x0000_i1117" o:spt="75" type="#_x0000_t75" style="height:18.75pt;width:149.25pt;" o:ole="t" filled="f" o:preferrelative="t" stroked="f" coordsize="21600,21600">
            <v:path/>
            <v:fill on="f" focussize="0,0"/>
            <v:stroke on="f" joinstyle="miter"/>
            <v:imagedata r:id="rId185" o:title="eqId1284d38dbe104fdc7f05915827fcdb0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18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87" o:title="eqId5eeab9d249664b3788f9b4ec9d240c0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9" o:spt="75" type="#_x0000_t75" style="height:21.75pt;width:34.5pt;" o:ole="t" filled="f" o:preferrelative="t" stroked="f" coordsize="21600,21600">
            <v:path/>
            <v:fill on="f" focussize="0,0"/>
            <v:stroke on="f" joinstyle="miter"/>
            <v:imagedata r:id="rId189" o:title="eqIdb3dca1da838d3efd64a3c7140d8a761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各项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等差数列</w:t>
      </w:r>
      <w:r>
        <w:object>
          <v:shape id="_x0000_i112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21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92" o:title="eqIdd7098966ccf770ce2dc47d1dd296855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ascii="宋体" w:hAnsi="宋体"/>
          <w:color w:val="000000"/>
        </w:rPr>
        <w:t>，数列</w:t>
      </w:r>
      <w:r>
        <w:object>
          <v:shape id="_x0000_i1122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94" o:title="eqId034ba25825c13725931c483aa47c936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ascii="宋体" w:hAnsi="宋体"/>
          <w:color w:val="000000"/>
        </w:rPr>
        <w:t>是等比数列，且</w:t>
      </w:r>
      <w:r>
        <w:object>
          <v:shape id="_x0000_i1123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96" o:title="eqIdfd9c77ce4d6b6f7c75a8b84b5c3c6c0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24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98" o:title="eqId4cdc3ae154b1a172129543813c75bcb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>
          <v:shape id="_x0000_i112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ascii="宋体" w:hAnsi="宋体"/>
          <w:color w:val="000000"/>
        </w:rPr>
        <w:t>为圆</w:t>
      </w:r>
      <w:r>
        <w:object>
          <v:shape id="_x0000_i1126" o:spt="75" type="#_x0000_t75" style="height:21.75pt;width:92.25pt;" o:ole="t" filled="f" o:preferrelative="t" stroked="f" coordsize="21600,21600">
            <v:path/>
            <v:fill on="f" focussize="0,0"/>
            <v:stroke on="f" joinstyle="miter"/>
            <v:imagedata r:id="rId201" o:title="eqId360219e869c4b3da4e1b822d393ff742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ascii="宋体" w:hAnsi="宋体"/>
          <w:color w:val="000000"/>
        </w:rPr>
        <w:t>的直径，点</w:t>
      </w:r>
      <w:r>
        <w:object>
          <v:shape id="_x0000_i112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eqIddad2a36927223bd70f426ba06aea4b4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ascii="宋体" w:hAnsi="宋体"/>
          <w:color w:val="000000"/>
        </w:rPr>
        <w:t>为直线</w:t>
      </w:r>
      <w:r>
        <w:object>
          <v:shape id="_x0000_i1128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204" o:title="eqIde23fc11a3a7592c68b20f93bdde2ed3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rFonts w:ascii="宋体" w:hAnsi="宋体"/>
          <w:color w:val="000000"/>
        </w:rPr>
        <w:t>上的任意一点，则</w:t>
      </w:r>
      <w:r>
        <w:object>
          <v:shape id="_x0000_i1129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06" o:title="eqId59880e470359d8e9faf6ae5ce155cf2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道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，证明过程或演算步骤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. 设等差数列</w:t>
      </w:r>
      <w:r>
        <w:object>
          <v:shape id="_x0000_i113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color w:val="000000"/>
        </w:rPr>
        <w:t>的前</w:t>
      </w:r>
      <w:r>
        <w:object>
          <v:shape id="_x0000_i113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9" o:title="eqIdb6a24198bd04c29321ae5dc5a28fe42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color w:val="000000"/>
        </w:rPr>
        <w:t>项和为</w:t>
      </w:r>
      <w:r>
        <w:object>
          <v:shape id="_x0000_i113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11" o:title="eqId08eb71ecf8d733b6932f4680874dbbf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33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213" o:title="eqIdcfd4a7489eeb484cb3812942692c616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34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15" o:title="eqId5bccd6b7cf0721f738ea046cd6399ca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求数列</w:t>
      </w:r>
      <w:r>
        <w:object>
          <v:shape id="_x0000_i113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若</w:t>
      </w:r>
      <w:r>
        <w:object>
          <v:shape id="_x0000_i1136" o:spt="75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218" o:title="eqId89b7adab471d41ac1b0451f07ab94aa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color w:val="000000"/>
        </w:rPr>
        <w:t>，求数列</w:t>
      </w:r>
      <w:r>
        <w:object>
          <v:shape id="_x0000_i1137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94" o:title="eqId034ba25825c13725931c483aa47c936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color w:val="000000"/>
        </w:rPr>
        <w:t>的前</w:t>
      </w:r>
      <w:r>
        <w:object>
          <v:shape id="_x0000_i113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21" o:title="eqId4b7f27ebcef70a3ebbbe8d2e53ea089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0">
            <o:LockedField>false</o:LockedField>
          </o:OLEObject>
        </w:object>
      </w:r>
      <w:r>
        <w:rPr>
          <w:color w:val="000000"/>
        </w:rPr>
        <w:t>项和</w:t>
      </w:r>
      <w:r>
        <w:object>
          <v:shape id="_x0000_i1139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23" o:title="eqIdd2f710b0e6ccca316852bf3a94f6813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平面直角坐标系中，曲线</w:t>
      </w:r>
      <w:r>
        <w:object>
          <v:shape id="_x0000_i1140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25" o:title="eqId580fd0922555f194b42229bc09686fb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ascii="宋体" w:hAnsi="宋体"/>
          <w:color w:val="000000"/>
        </w:rPr>
        <w:t>与坐标轴的交点都在圆</w:t>
      </w:r>
      <w:r>
        <w:object>
          <v:shape id="_x0000_i114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" o:title="eqIdc5db41a1f31d6baee7c69990811edb9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ascii="宋体" w:hAnsi="宋体"/>
          <w:color w:val="000000"/>
        </w:rPr>
        <w:t>上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>
          <v:shape id="_x0000_i114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" o:title="eqIdc5db41a1f31d6baee7c69990811edb9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圆</w:t>
      </w:r>
      <w:r>
        <w:object>
          <v:shape id="_x0000_i114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" o:title="eqIdc5db41a1f31d6baee7c69990811edb9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144" o:spt="75" type="#_x0000_t75" style="height:21.75pt;width:123pt;" o:ole="t" filled="f" o:preferrelative="t" stroked="f" coordsize="21600,21600">
            <v:path/>
            <v:fill on="f" focussize="0,0"/>
            <v:stroke on="f" joinstyle="miter"/>
            <v:imagedata r:id="rId230" o:title="eqId8f602258763811521b71f12f5981338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求</w:t>
      </w:r>
      <w:r>
        <w:object>
          <v:shape id="_x0000_i114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rFonts w:ascii="宋体" w:hAnsi="宋体"/>
          <w:color w:val="000000"/>
        </w:rPr>
        <w:t>弦长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体</w:t>
      </w:r>
      <w:r>
        <w:object>
          <v:shape id="_x0000_i1186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70" o:title="eqId6e09725691ee7851f54c0dee86b2bf55"/>
            <o:lock v:ext="edit" aspectratio="t"/>
            <w10:wrap type="none"/>
            <w10:anchorlock/>
          </v:shape>
          <o:OLEObject Type="Embed" ProgID="Equation.DSMT4" ShapeID="_x0000_i1186" DrawAspect="Content" ObjectID="_1468075846" r:id="rId23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线段</w:t>
      </w:r>
      <w:r>
        <w:object>
          <v:shape id="_x0000_i118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34" o:title="eqId22adbc0da438220f9cace11b629d799b"/>
            <o:lock v:ext="edit" aspectratio="t"/>
            <w10:wrap type="none"/>
            <w10:anchorlock/>
          </v:shape>
          <o:OLEObject Type="Embed" ProgID="Equation.DSMT4" ShapeID="_x0000_i1187" DrawAspect="Content" ObjectID="_1468075847" r:id="rId233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线段</w:t>
      </w:r>
      <w:r>
        <w:object>
          <v:shape id="_x0000_i1188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36" o:title="eqIde0a851907ada2ac2c3c4880a6736d28a"/>
            <o:lock v:ext="edit" aspectratio="t"/>
            <w10:wrap type="none"/>
            <w10:anchorlock/>
          </v:shape>
          <o:OLEObject Type="Embed" ProgID="Equation.DSMT4" ShapeID="_x0000_i1188" DrawAspect="Content" ObjectID="_1468075848" r:id="rId235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04950" cy="15430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直线</w:t>
      </w:r>
      <w:r>
        <w:object>
          <v:shape id="_x0000_i1189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39" o:title="eqIde5de8026bd1b6af298df08e532c2847d"/>
            <o:lock v:ext="edit" aspectratio="t"/>
            <w10:wrap type="none"/>
            <w10:anchorlock/>
          </v:shape>
          <o:OLEObject Type="Embed" ProgID="Equation.DSMT4" ShapeID="_x0000_i1189" DrawAspect="Content" ObjectID="_1468075849" r:id="rId238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190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41" o:title="eqId7f1158eaa2e338f564eb18de5bef1d25"/>
            <o:lock v:ext="edit" aspectratio="t"/>
            <w10:wrap type="none"/>
            <w10:anchorlock/>
          </v:shape>
          <o:OLEObject Type="Embed" ProgID="Equation.DSMT4" ShapeID="_x0000_i1190" DrawAspect="Content" ObjectID="_1468075850" r:id="rId240">
            <o:LockedField>false</o:LockedField>
          </o:OLEObject>
        </w:object>
      </w:r>
      <w:r>
        <w:rPr>
          <w:rFonts w:ascii="宋体" w:hAnsi="宋体"/>
          <w:color w:val="000000"/>
        </w:rPr>
        <w:t>的所成角的余弦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object>
          <v:shape id="_x0000_i119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3" o:title="eqIda0ed1ec316bc54c37c4286c208f55667"/>
            <o:lock v:ext="edit" aspectratio="t"/>
            <w10:wrap type="none"/>
            <w10:anchorlock/>
          </v:shape>
          <o:OLEObject Type="Embed" ProgID="Equation.DSMT4" ShapeID="_x0000_i1191" DrawAspect="Content" ObjectID="_1468075851" r:id="rId242">
            <o:LockedField>false</o:LockedField>
          </o:OLEObject>
        </w:object>
      </w:r>
      <w:r>
        <w:rPr>
          <w:rFonts w:ascii="宋体" w:hAnsi="宋体"/>
          <w:color w:val="000000"/>
        </w:rPr>
        <w:t>到平面</w:t>
      </w:r>
      <w:r>
        <w:object>
          <v:shape id="_x0000_i119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45" o:title="eqId69bcb3226e013650b7d8827c31dd41d0"/>
            <o:lock v:ext="edit" aspectratio="t"/>
            <w10:wrap type="none"/>
            <w10:anchorlock/>
          </v:shape>
          <o:OLEObject Type="Embed" ProgID="Equation.DSMT4" ShapeID="_x0000_i1192" DrawAspect="Content" ObjectID="_1468075852" r:id="rId244">
            <o:LockedField>false</o:LockedField>
          </o:OLEObject>
        </w:object>
      </w:r>
      <w:r>
        <w:rPr>
          <w:rFonts w:ascii="宋体" w:hAnsi="宋体"/>
          <w:color w:val="000000"/>
        </w:rPr>
        <w:t>的距离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点</w:t>
      </w:r>
      <w:r>
        <w:object>
          <v:shape id="_x0000_i1151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47" o:title="eqId746f6628d93f2d31cd84d722a0d74fd5"/>
            <o:lock v:ext="edit" aspectratio="t"/>
            <w10:wrap type="none"/>
            <w10:anchorlock/>
          </v:shape>
          <o:OLEObject Type="Embed" ProgID="Equation.DSMT4" ShapeID="_x0000_i1151" DrawAspect="Content" ObjectID="_1468075853" r:id="rId246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152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249" o:title="eqIdf1cfd56cd81719d6adcf2dc655c86b82"/>
            <o:lock v:ext="edit" aspectratio="t"/>
            <w10:wrap type="none"/>
            <w10:anchorlock/>
          </v:shape>
          <o:OLEObject Type="Embed" ProgID="Equation.DSMT4" ShapeID="_x0000_i1152" DrawAspect="Content" ObjectID="_1468075854" r:id="rId248">
            <o:LockedField>false</o:LockedField>
          </o:OLEObject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>
          <v:shape id="_x0000_i1153" o:spt="75" type="#_x0000_t75" style="height:16.5pt;width:81.75pt;" o:ole="t" filled="f" o:preferrelative="t" stroked="f" coordsize="21600,21600">
            <v:path/>
            <v:fill on="f" focussize="0,0"/>
            <v:stroke on="f" joinstyle="miter"/>
            <v:imagedata r:id="rId251" o:title="eqId504bc84aa028131a6ed85047e076241a"/>
            <o:lock v:ext="edit" aspectratio="t"/>
            <w10:wrap type="none"/>
            <w10:anchorlock/>
          </v:shape>
          <o:OLEObject Type="Embed" ProgID="Equation.DSMT4" ShapeID="_x0000_i1153" DrawAspect="Content" ObjectID="_1468075855" r:id="rId2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曲线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的方程并说明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是何种曲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抛物线</w:t>
      </w:r>
      <w:r>
        <w:object>
          <v:shape id="_x0000_i1154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253" o:title="eqIdd104b883b50f59e39ce0b654274e4bc0"/>
            <o:lock v:ext="edit" aspectratio="t"/>
            <w10:wrap type="none"/>
            <w10:anchorlock/>
          </v:shape>
          <o:OLEObject Type="Embed" ProgID="Equation.DSMT4" ShapeID="_x0000_i1154" DrawAspect="Content" ObjectID="_1468075856" r:id="rId252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155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55" o:title="eqId5abd313d4e92a762fb7fb0c1cb65263d"/>
            <o:lock v:ext="edit" aspectratio="t"/>
            <w10:wrap type="none"/>
            <w10:anchorlock/>
          </v:shape>
          <o:OLEObject Type="Embed" ProgID="Equation.DSMT4" ShapeID="_x0000_i1155" DrawAspect="Content" ObjectID="_1468075857" r:id="rId254">
            <o:LockedField>false</o:LockedField>
          </o:OLEObject>
        </w:object>
      </w:r>
      <w:r>
        <w:rPr>
          <w:rFonts w:ascii="宋体" w:hAnsi="宋体"/>
          <w:color w:val="000000"/>
        </w:rPr>
        <w:t>)的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恰为曲线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的顶点，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抛物线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</w:t>
      </w:r>
      <w:r>
        <w:object>
          <v:shape id="_x0000_i1156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57" o:title="eqId918557f3877399b64fcd259d1bc35637"/>
            <o:lock v:ext="edit" aspectratio="t"/>
            <w10:wrap type="none"/>
            <w10:anchorlock/>
          </v:shape>
          <o:OLEObject Type="Embed" ProgID="Equation.DSMT4" ShapeID="_x0000_i1156" DrawAspect="Content" ObjectID="_1468075858" r:id="rId256">
            <o:LockedField>false</o:LockedField>
          </o:OLEObject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数列</w:t>
      </w:r>
      <w:r>
        <w:object>
          <v:shape id="_x0000_i115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157" DrawAspect="Content" ObjectID="_1468075859" r:id="rId258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58" o:spt="75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260" o:title="eqIde161200f07a491f3ac8bbea403bfe87f"/>
            <o:lock v:ext="edit" aspectratio="t"/>
            <w10:wrap type="none"/>
            <w10:anchorlock/>
          </v:shape>
          <o:OLEObject Type="Embed" ProgID="Equation.DSMT4" ShapeID="_x0000_i1158" DrawAspect="Content" ObjectID="_1468075860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9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62" o:title="eqIdb065334d8f60c49f4bd3d9f1373fe4cd"/>
            <o:lock v:ext="edit" aspectratio="t"/>
            <w10:wrap type="none"/>
            <w10:anchorlock/>
          </v:shape>
          <o:OLEObject Type="Embed" ProgID="Equation.DSMT4" ShapeID="_x0000_i1159" DrawAspect="Content" ObjectID="_1468075861" r:id="rId2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数列</w:t>
      </w:r>
      <w:r>
        <w:object>
          <v:shape id="_x0000_i1160" o:spt="75" type="#_x0000_t75" style="height:38.25pt;width:29.25pt;" o:ole="t" filled="f" o:preferrelative="t" stroked="f" coordsize="21600,21600">
            <v:path/>
            <v:fill on="f" focussize="0,0"/>
            <v:stroke on="f" joinstyle="miter"/>
            <v:imagedata r:id="rId264" o:title="eqId41cf1da18d91f7c98086553d157d1a87"/>
            <o:lock v:ext="edit" aspectratio="t"/>
            <w10:wrap type="none"/>
            <w10:anchorlock/>
          </v:shape>
          <o:OLEObject Type="Embed" ProgID="Equation.DSMT4" ShapeID="_x0000_i1160" DrawAspect="Content" ObjectID="_1468075862" r:id="rId263">
            <o:LockedField>false</o:LockedField>
          </o:OLEObject>
        </w:object>
      </w:r>
      <w:r>
        <w:rPr>
          <w:rFonts w:ascii="宋体" w:hAnsi="宋体"/>
          <w:color w:val="000000"/>
        </w:rPr>
        <w:t>为等差数列，并求数列</w:t>
      </w:r>
      <w:r>
        <w:object>
          <v:shape id="_x0000_i116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16" o:title="eqId83cf38189d5cbf627d2b82ac0eb76006"/>
            <o:lock v:ext="edit" aspectratio="t"/>
            <w10:wrap type="none"/>
            <w10:anchorlock/>
          </v:shape>
          <o:OLEObject Type="Embed" ProgID="Equation.DSMT4" ShapeID="_x0000_i1161" DrawAspect="Content" ObjectID="_1468075863" r:id="rId265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记</w:t>
      </w:r>
      <w:r>
        <w:object>
          <v:shape id="_x0000_i116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67" o:title="eqId686ece75006ad358f23314dc8a246e11"/>
            <o:lock v:ext="edit" aspectratio="t"/>
            <w10:wrap type="none"/>
            <w10:anchorlock/>
          </v:shape>
          <o:OLEObject Type="Embed" ProgID="Equation.DSMT4" ShapeID="_x0000_i1162" DrawAspect="Content" ObjectID="_1468075864" r:id="rId266">
            <o:LockedField>false</o:LockedField>
          </o:OLEObject>
        </w:object>
      </w:r>
      <w:r>
        <w:rPr>
          <w:rFonts w:ascii="宋体" w:hAnsi="宋体"/>
          <w:color w:val="000000"/>
        </w:rPr>
        <w:t>为满足不等式</w:t>
      </w:r>
      <w:r>
        <w:object>
          <v:shape id="_x0000_i1163" o:spt="75" type="#_x0000_t75" style="height:36.75pt;width:137.25pt;" o:ole="t" filled="f" o:preferrelative="t" stroked="f" coordsize="21600,21600">
            <v:path/>
            <v:fill on="f" focussize="0,0"/>
            <v:stroke on="f" joinstyle="miter"/>
            <v:imagedata r:id="rId269" o:title="eqIdd116477fc82ba73af605f41f73356482"/>
            <o:lock v:ext="edit" aspectratio="t"/>
            <w10:wrap type="none"/>
            <w10:anchorlock/>
          </v:shape>
          <o:OLEObject Type="Embed" ProgID="Equation.DSMT4" ShapeID="_x0000_i1163" DrawAspect="Content" ObjectID="_1468075865" r:id="rId268">
            <o:LockedField>false</o:LockedField>
          </o:OLEObject>
        </w:object>
      </w:r>
      <w:r>
        <w:rPr>
          <w:rFonts w:ascii="宋体" w:hAnsi="宋体"/>
          <w:color w:val="000000"/>
        </w:rPr>
        <w:t>的正整数</w:t>
      </w:r>
      <w:r>
        <w:object>
          <v:shape id="_x0000_i116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71" o:title="eqIdf0a532e15e232cb4b99a8d4d07c89575"/>
            <o:lock v:ext="edit" aspectratio="t"/>
            <w10:wrap type="none"/>
            <w10:anchorlock/>
          </v:shape>
          <o:OLEObject Type="Embed" ProgID="Equation.DSMT4" ShapeID="_x0000_i1164" DrawAspect="Content" ObjectID="_1468075866" r:id="rId270">
            <o:LockedField>false</o:LockedField>
          </o:OLEObject>
        </w:object>
      </w:r>
      <w:r>
        <w:rPr>
          <w:rFonts w:ascii="宋体" w:hAnsi="宋体"/>
          <w:color w:val="000000"/>
        </w:rPr>
        <w:t>的个数，数列</w:t>
      </w:r>
      <w:r>
        <w:object>
          <v:shape id="_x0000_i1165" o:spt="75" type="#_x0000_t75" style="height:38.25pt;width:29.25pt;" o:ole="t" filled="f" o:preferrelative="t" stroked="f" coordsize="21600,21600">
            <v:path/>
            <v:fill on="f" focussize="0,0"/>
            <v:stroke on="f" joinstyle="miter"/>
            <v:imagedata r:id="rId273" o:title="eqIda9a6c852d593cb9f6bdfd9eeddb50fa3"/>
            <o:lock v:ext="edit" aspectratio="t"/>
            <w10:wrap type="none"/>
            <w10:anchorlock/>
          </v:shape>
          <o:OLEObject Type="Embed" ProgID="Equation.DSMT4" ShapeID="_x0000_i1165" DrawAspect="Content" ObjectID="_1468075867" r:id="rId272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16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9" o:title="eqIdb6a24198bd04c29321ae5dc5a28fe421"/>
            <o:lock v:ext="edit" aspectratio="t"/>
            <w10:wrap type="none"/>
            <w10:anchorlock/>
          </v:shape>
          <o:OLEObject Type="Embed" ProgID="Equation.DSMT4" ShapeID="_x0000_i1166" DrawAspect="Content" ObjectID="_1468075868" r:id="rId274">
            <o:LockedField>false</o:LockedField>
          </o:OLEObject>
        </w:object>
      </w:r>
      <w:r>
        <w:rPr>
          <w:rFonts w:ascii="宋体" w:hAnsi="宋体"/>
          <w:color w:val="000000"/>
        </w:rPr>
        <w:t>项和为</w:t>
      </w:r>
      <w:r>
        <w:object>
          <v:shape id="_x0000_i116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11" o:title="eqId08eb71ecf8d733b6932f4680874dbbf3"/>
            <o:lock v:ext="edit" aspectratio="t"/>
            <w10:wrap type="none"/>
            <w10:anchorlock/>
          </v:shape>
          <o:OLEObject Type="Embed" ProgID="Equation.DSMT4" ShapeID="_x0000_i1167" DrawAspect="Content" ObjectID="_1468075869" r:id="rId275">
            <o:LockedField>false</o:LockedField>
          </o:OLEObject>
        </w:object>
      </w:r>
      <w:r>
        <w:rPr>
          <w:rFonts w:ascii="宋体" w:hAnsi="宋体"/>
          <w:color w:val="000000"/>
        </w:rPr>
        <w:t>，求关于</w:t>
      </w:r>
      <w:r>
        <w:object>
          <v:shape id="_x0000_i116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9" o:title="eqIdb6a24198bd04c29321ae5dc5a28fe421"/>
            <o:lock v:ext="edit" aspectratio="t"/>
            <w10:wrap type="none"/>
            <w10:anchorlock/>
          </v:shape>
          <o:OLEObject Type="Embed" ProgID="Equation.DSMT4" ShapeID="_x0000_i1168" DrawAspect="Content" ObjectID="_1468075870" r:id="rId276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169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78" o:title="eqId9af5cc6ee389253fc883bd3d3bf23dd1"/>
            <o:lock v:ext="edit" aspectratio="t"/>
            <w10:wrap type="none"/>
            <w10:anchorlock/>
          </v:shape>
          <o:OLEObject Type="Embed" ProgID="Equation.DSMT4" ShapeID="_x0000_i1169" DrawAspect="Content" ObjectID="_1468075871" r:id="rId277">
            <o:LockedField>false</o:LockedField>
          </o:OLEObject>
        </w:object>
      </w:r>
      <w:r>
        <w:rPr>
          <w:rFonts w:ascii="宋体" w:hAnsi="宋体"/>
          <w:color w:val="000000"/>
        </w:rPr>
        <w:t>的最大正整数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2. 已知椭圆</w:t>
      </w:r>
      <w:r>
        <w:object>
          <v:shape id="_x0000_i1170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280" o:title="eqIdad523e69a1bf925e73a22900b9855df2"/>
            <o:lock v:ext="edit" aspectratio="t"/>
            <w10:wrap type="none"/>
            <w10:anchorlock/>
          </v:shape>
          <o:OLEObject Type="Embed" ProgID="Equation.DSMT4" ShapeID="_x0000_i1170" DrawAspect="Content" ObjectID="_1468075872" r:id="rId279">
            <o:LockedField>false</o:LockedField>
          </o:OLEObject>
        </w:object>
      </w:r>
      <w:r>
        <w:rPr>
          <w:color w:val="000000"/>
        </w:rPr>
        <w:drawing>
          <wp:inline distT="0" distB="0" distL="0" distR="0">
            <wp:extent cx="133350" cy="177800"/>
            <wp:effectExtent l="0" t="0" r="0" b="0"/>
            <wp:docPr id="847688798" name="图片 847688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688798" name="图片 847688798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离心率为</w:t>
      </w:r>
      <w:r>
        <w:object>
          <v:shape id="_x0000_i1171" o:spt="75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110" o:title="eqId860884c0017c8bceb5b0edff796c144f"/>
            <o:lock v:ext="edit" aspectratio="t"/>
            <w10:wrap type="none"/>
            <w10:anchorlock/>
          </v:shape>
          <o:OLEObject Type="Embed" ProgID="Equation.DSMT4" ShapeID="_x0000_i1171" DrawAspect="Content" ObjectID="_1468075873" r:id="rId281">
            <o:LockedField>false</o:LockedField>
          </o:OLEObject>
        </w:object>
      </w:r>
      <w:r>
        <w:rPr>
          <w:color w:val="000000"/>
        </w:rPr>
        <w:t>，且经过点</w:t>
      </w:r>
      <w:r>
        <w:object>
          <v:shape id="_x0000_i1172" o:spt="75" type="#_x0000_t75" style="height:27pt;width:33.75pt;" o:ole="t" filled="f" o:preferrelative="t" stroked="f" coordsize="21600,21600">
            <v:path/>
            <v:fill on="f" focussize="0,0"/>
            <v:stroke on="f" joinstyle="miter"/>
            <v:imagedata r:id="rId283" o:title="eqIdc63bb539d82e21ff9052cccaa62ef849"/>
            <o:lock v:ext="edit" aspectratio="t"/>
            <w10:wrap type="none"/>
            <w10:anchorlock/>
          </v:shape>
          <o:OLEObject Type="Embed" ProgID="Equation.DSMT4" ShapeID="_x0000_i1172" DrawAspect="Content" ObjectID="_1468075874" r:id="rId282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Ⅰ)求椭圆</w:t>
      </w:r>
      <w:r>
        <w:object>
          <v:shape id="_x0000_i117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" o:title="eqIdc5db41a1f31d6baee7c69990811edb9f"/>
            <o:lock v:ext="edit" aspectratio="t"/>
            <w10:wrap type="none"/>
            <w10:anchorlock/>
          </v:shape>
          <o:OLEObject Type="Embed" ProgID="Equation.DSMT4" ShapeID="_x0000_i1173" DrawAspect="Content" ObjectID="_1468075875" r:id="rId284">
            <o:LockedField>false</o:LockedField>
          </o:OLEObject>
        </w:object>
      </w:r>
      <w:r>
        <w:rPr>
          <w:color w:val="000000"/>
        </w:rPr>
        <w:drawing>
          <wp:inline distT="0" distB="0" distL="0" distR="0">
            <wp:extent cx="133350" cy="177800"/>
            <wp:effectExtent l="0" t="0" r="0" b="0"/>
            <wp:docPr id="847688800" name="图片 847688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688800" name="图片 847688800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Ⅱ)过点</w:t>
      </w:r>
      <w:r>
        <w:object>
          <v:shape id="_x0000_i1174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286" o:title="eqIdd4c7425ddca80288d614da3bec8d5463"/>
            <o:lock v:ext="edit" aspectratio="t"/>
            <w10:wrap type="none"/>
            <w10:anchorlock/>
          </v:shape>
          <o:OLEObject Type="Embed" ProgID="Equation.DSMT4" ShapeID="_x0000_i1174" DrawAspect="Content" ObjectID="_1468075876" r:id="rId28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75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288" o:title="eqId72fb378d6bf91902efa15881985c5e69"/>
            <o:lock v:ext="edit" aspectratio="t"/>
            <w10:wrap type="none"/>
            <w10:anchorlock/>
          </v:shape>
          <o:OLEObject Type="Embed" ProgID="Equation.DSMT4" ShapeID="_x0000_i1175" DrawAspect="Content" ObjectID="_1468075877" r:id="rId287">
            <o:LockedField>false</o:LockedField>
          </o:OLEObject>
        </w:object>
      </w:r>
      <w:r>
        <w:rPr>
          <w:color w:val="000000"/>
        </w:rPr>
        <w:t>作直线</w:t>
      </w:r>
      <w:r>
        <w:object>
          <v:shape id="_x0000_i1176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" o:title="eqId0f85fca60a11e1af2bf50138d0e3fe62"/>
            <o:lock v:ext="edit" aspectratio="t"/>
            <w10:wrap type="none"/>
            <w10:anchorlock/>
          </v:shape>
          <o:OLEObject Type="Embed" ProgID="Equation.DSMT4" ShapeID="_x0000_i1176" DrawAspect="Content" ObjectID="_1468075878" r:id="rId289">
            <o:LockedField>false</o:LockedField>
          </o:OLEObject>
        </w:object>
      </w:r>
      <w:r>
        <w:rPr>
          <w:color w:val="000000"/>
        </w:rPr>
        <w:t>与椭圆</w:t>
      </w:r>
      <w:r>
        <w:object>
          <v:shape id="_x0000_i117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" o:title="eqIdc5db41a1f31d6baee7c69990811edb9f"/>
            <o:lock v:ext="edit" aspectratio="t"/>
            <w10:wrap type="none"/>
            <w10:anchorlock/>
          </v:shape>
          <o:OLEObject Type="Embed" ProgID="Equation.DSMT4" ShapeID="_x0000_i1177" DrawAspect="Content" ObjectID="_1468075879" r:id="rId290">
            <o:LockedField>false</o:LockedField>
          </o:OLEObject>
        </w:object>
      </w:r>
      <w:r>
        <w:rPr>
          <w:color w:val="000000"/>
        </w:rPr>
        <w:t>交于不同的两点</w:t>
      </w:r>
      <w:r>
        <w:object>
          <v:shape id="_x0000_i117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2" o:title="eqId5963abe8f421bd99a2aaa94831a951e9"/>
            <o:lock v:ext="edit" aspectratio="t"/>
            <w10:wrap type="none"/>
            <w10:anchorlock/>
          </v:shape>
          <o:OLEObject Type="Embed" ProgID="Equation.DSMT4" ShapeID="_x0000_i1178" DrawAspect="Content" ObjectID="_1468075880" r:id="rId29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79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94" o:title="eqId7f9e8449aad35c5d840a3395ea86df6d"/>
            <o:lock v:ext="edit" aspectratio="t"/>
            <w10:wrap type="none"/>
            <w10:anchorlock/>
          </v:shape>
          <o:OLEObject Type="Embed" ProgID="Equation.DSMT4" ShapeID="_x0000_i1179" DrawAspect="Content" ObjectID="_1468075881" r:id="rId293">
            <o:LockedField>false</o:LockedField>
          </o:OLEObject>
        </w:object>
      </w:r>
      <w:r>
        <w:rPr>
          <w:color w:val="000000"/>
        </w:rPr>
        <w:t>，试问在</w:t>
      </w:r>
      <w:r>
        <w:object>
          <v:shape id="_x0000_i118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6" o:title="eqId81dea63b8ce3e51adf66cf7b9982a248"/>
            <o:lock v:ext="edit" aspectratio="t"/>
            <w10:wrap type="none"/>
            <w10:anchorlock/>
          </v:shape>
          <o:OLEObject Type="Embed" ProgID="Equation.DSMT4" ShapeID="_x0000_i1180" DrawAspect="Content" ObjectID="_1468075882" r:id="rId295">
            <o:LockedField>false</o:LockedField>
          </o:OLEObject>
        </w:object>
      </w:r>
      <w:r>
        <w:rPr>
          <w:color w:val="000000"/>
        </w:rPr>
        <w:t>轴上是否存在定点</w:t>
      </w:r>
      <w:r>
        <w:object>
          <v:shape id="_x0000_i118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8" o:title="eqIdacc290b44635265137fdf13146b6a6d9"/>
            <o:lock v:ext="edit" aspectratio="t"/>
            <w10:wrap type="none"/>
            <w10:anchorlock/>
          </v:shape>
          <o:OLEObject Type="Embed" ProgID="Equation.DSMT4" ShapeID="_x0000_i1181" DrawAspect="Content" ObjectID="_1468075883" r:id="rId297">
            <o:LockedField>false</o:LockedField>
          </o:OLEObject>
        </w:object>
      </w:r>
      <w:r>
        <w:rPr>
          <w:color w:val="000000"/>
        </w:rPr>
        <w:t>，使得直线</w:t>
      </w:r>
      <w:r>
        <w:object>
          <v:shape id="_x0000_i1182" o:spt="75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300" o:title="eqId0bf25e032b5599ac49383de06e776365"/>
            <o:lock v:ext="edit" aspectratio="t"/>
            <w10:wrap type="none"/>
            <w10:anchorlock/>
          </v:shape>
          <o:OLEObject Type="Embed" ProgID="Equation.DSMT4" ShapeID="_x0000_i1182" DrawAspect="Content" ObjectID="_1468075884" r:id="rId299">
            <o:LockedField>false</o:LockedField>
          </o:OLEObject>
        </w:object>
      </w:r>
      <w:r>
        <w:rPr>
          <w:color w:val="000000"/>
        </w:rPr>
        <w:t>与直线</w:t>
      </w:r>
      <w:r>
        <w:object>
          <v:shape id="_x0000_i1183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02" o:title="eqIdcf702adb116c1e46569eb7050d029f49"/>
            <o:lock v:ext="edit" aspectratio="t"/>
            <w10:wrap type="none"/>
            <w10:anchorlock/>
          </v:shape>
          <o:OLEObject Type="Embed" ProgID="Equation.DSMT4" ShapeID="_x0000_i1183" DrawAspect="Content" ObjectID="_1468075885" r:id="rId301">
            <o:LockedField>false</o:LockedField>
          </o:OLEObject>
        </w:object>
      </w:r>
      <w:r>
        <w:rPr>
          <w:color w:val="000000"/>
        </w:rPr>
        <w:t>恰关于</w:t>
      </w:r>
      <w:r>
        <w:object>
          <v:shape id="_x0000_i118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6" o:title="eqId81dea63b8ce3e51adf66cf7b9982a248"/>
            <o:lock v:ext="edit" aspectratio="t"/>
            <w10:wrap type="none"/>
            <w10:anchorlock/>
          </v:shape>
          <o:OLEObject Type="Embed" ProgID="Equation.DSMT4" ShapeID="_x0000_i1184" DrawAspect="Content" ObjectID="_1468075886" r:id="rId303">
            <o:LockedField>false</o:LockedField>
          </o:OLEObject>
        </w:object>
      </w:r>
      <w:r>
        <w:rPr>
          <w:color w:val="000000"/>
        </w:rPr>
        <w:t>轴对称？若存在，求出点</w:t>
      </w:r>
      <w:r>
        <w:object>
          <v:shape id="_x0000_i118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8" o:title="eqIdacc290b44635265137fdf13146b6a6d9"/>
            <o:lock v:ext="edit" aspectratio="t"/>
            <w10:wrap type="none"/>
            <w10:anchorlock/>
          </v:shape>
          <o:OLEObject Type="Embed" ProgID="Equation.DSMT4" ShapeID="_x0000_i1185" DrawAspect="Content" ObjectID="_1468075887" r:id="rId304">
            <o:LockedField>false</o:LockedField>
          </o:OLEObject>
        </w:object>
      </w:r>
      <w:r>
        <w:rPr>
          <w:color w:val="000000"/>
        </w:rPr>
        <w:t>的坐标；若不存在，说明理由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3E4CB5"/>
    <w:rsid w:val="004062F6"/>
    <w:rsid w:val="004151FC"/>
    <w:rsid w:val="00435F83"/>
    <w:rsid w:val="0046214C"/>
    <w:rsid w:val="0049183B"/>
    <w:rsid w:val="004D44FD"/>
    <w:rsid w:val="004E1AEB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14447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D04BD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9424E6D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png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image" Target="media/image2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6" Type="http://schemas.openxmlformats.org/officeDocument/2006/relationships/fontTable" Target="fontTable.xml"/><Relationship Id="rId305" Type="http://schemas.openxmlformats.org/officeDocument/2006/relationships/customXml" Target="../customXml/item1.xml"/><Relationship Id="rId304" Type="http://schemas.openxmlformats.org/officeDocument/2006/relationships/oleObject" Target="embeddings/oleObject163.bin"/><Relationship Id="rId303" Type="http://schemas.openxmlformats.org/officeDocument/2006/relationships/oleObject" Target="embeddings/oleObject162.bin"/><Relationship Id="rId302" Type="http://schemas.openxmlformats.org/officeDocument/2006/relationships/image" Target="media/image138.wmf"/><Relationship Id="rId301" Type="http://schemas.openxmlformats.org/officeDocument/2006/relationships/oleObject" Target="embeddings/oleObject161.bin"/><Relationship Id="rId300" Type="http://schemas.openxmlformats.org/officeDocument/2006/relationships/image" Target="media/image137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60.bin"/><Relationship Id="rId298" Type="http://schemas.openxmlformats.org/officeDocument/2006/relationships/image" Target="media/image136.wmf"/><Relationship Id="rId297" Type="http://schemas.openxmlformats.org/officeDocument/2006/relationships/oleObject" Target="embeddings/oleObject159.bin"/><Relationship Id="rId296" Type="http://schemas.openxmlformats.org/officeDocument/2006/relationships/image" Target="media/image135.wmf"/><Relationship Id="rId295" Type="http://schemas.openxmlformats.org/officeDocument/2006/relationships/oleObject" Target="embeddings/oleObject158.bin"/><Relationship Id="rId294" Type="http://schemas.openxmlformats.org/officeDocument/2006/relationships/image" Target="media/image134.wmf"/><Relationship Id="rId293" Type="http://schemas.openxmlformats.org/officeDocument/2006/relationships/oleObject" Target="embeddings/oleObject157.bin"/><Relationship Id="rId292" Type="http://schemas.openxmlformats.org/officeDocument/2006/relationships/image" Target="media/image133.wmf"/><Relationship Id="rId291" Type="http://schemas.openxmlformats.org/officeDocument/2006/relationships/oleObject" Target="embeddings/oleObject156.bin"/><Relationship Id="rId290" Type="http://schemas.openxmlformats.org/officeDocument/2006/relationships/oleObject" Target="embeddings/oleObject155.bin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54.bin"/><Relationship Id="rId288" Type="http://schemas.openxmlformats.org/officeDocument/2006/relationships/image" Target="media/image132.wmf"/><Relationship Id="rId287" Type="http://schemas.openxmlformats.org/officeDocument/2006/relationships/oleObject" Target="embeddings/oleObject153.bin"/><Relationship Id="rId286" Type="http://schemas.openxmlformats.org/officeDocument/2006/relationships/image" Target="media/image131.wmf"/><Relationship Id="rId285" Type="http://schemas.openxmlformats.org/officeDocument/2006/relationships/oleObject" Target="embeddings/oleObject152.bin"/><Relationship Id="rId284" Type="http://schemas.openxmlformats.org/officeDocument/2006/relationships/oleObject" Target="embeddings/oleObject151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50.bin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9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8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7.bin"/><Relationship Id="rId276" Type="http://schemas.openxmlformats.org/officeDocument/2006/relationships/oleObject" Target="embeddings/oleObject146.bin"/><Relationship Id="rId275" Type="http://schemas.openxmlformats.org/officeDocument/2006/relationships/oleObject" Target="embeddings/oleObject145.bin"/><Relationship Id="rId274" Type="http://schemas.openxmlformats.org/officeDocument/2006/relationships/oleObject" Target="embeddings/oleObject144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43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42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5.wmf"/><Relationship Id="rId268" Type="http://schemas.openxmlformats.org/officeDocument/2006/relationships/oleObject" Target="embeddings/oleObject141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40.bin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21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36.bin"/><Relationship Id="rId258" Type="http://schemas.openxmlformats.org/officeDocument/2006/relationships/oleObject" Target="embeddings/oleObject135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34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33.bin"/><Relationship Id="rId253" Type="http://schemas.openxmlformats.org/officeDocument/2006/relationships/image" Target="media/image118.wmf"/><Relationship Id="rId252" Type="http://schemas.openxmlformats.org/officeDocument/2006/relationships/oleObject" Target="embeddings/oleObject132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31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6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9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6.bin"/><Relationship Id="rId24" Type="http://schemas.openxmlformats.org/officeDocument/2006/relationships/image" Target="media/image11.wmf"/><Relationship Id="rId239" Type="http://schemas.openxmlformats.org/officeDocument/2006/relationships/image" Target="media/image111.wmf"/><Relationship Id="rId238" Type="http://schemas.openxmlformats.org/officeDocument/2006/relationships/oleObject" Target="embeddings/oleObject125.bin"/><Relationship Id="rId237" Type="http://schemas.openxmlformats.org/officeDocument/2006/relationships/image" Target="media/image110.png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23.bin"/><Relationship Id="rId232" Type="http://schemas.openxmlformats.org/officeDocument/2006/relationships/oleObject" Target="embeddings/oleObject122.bin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7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20.bin"/><Relationship Id="rId228" Type="http://schemas.openxmlformats.org/officeDocument/2006/relationships/oleObject" Target="embeddings/oleObject119.bin"/><Relationship Id="rId227" Type="http://schemas.openxmlformats.org/officeDocument/2006/relationships/oleObject" Target="embeddings/oleObject118.bin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5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14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2.bin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8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9.wmf"/><Relationship Id="rId208" Type="http://schemas.openxmlformats.org/officeDocument/2006/relationships/oleObject" Target="embeddings/oleObject107.bin"/><Relationship Id="rId207" Type="http://schemas.openxmlformats.org/officeDocument/2006/relationships/oleObject" Target="embeddings/oleObject106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4.bin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1.bin"/><Relationship Id="rId18" Type="http://schemas.openxmlformats.org/officeDocument/2006/relationships/image" Target="media/image8.png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3.wmf"/><Relationship Id="rId171" Type="http://schemas.openxmlformats.org/officeDocument/2006/relationships/image" Target="media/image82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7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oleObject" Target="embeddings/oleObject81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oleObject" Target="embeddings/oleObject75.bin"/><Relationship Id="rId15" Type="http://schemas.openxmlformats.org/officeDocument/2006/relationships/image" Target="media/image6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C8A725-31A3-45F7-99A6-B41646C4D6A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6</Pages>
  <Words>1446</Words>
  <Characters>1613</Characters>
  <Lines>42</Lines>
  <Paragraphs>12</Paragraphs>
  <TotalTime>0</TotalTime>
  <ScaleCrop>false</ScaleCrop>
  <LinksUpToDate>false</LinksUpToDate>
  <CharactersWithSpaces>1758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2-24T17:50:00Z</dcterms:created>
  <dc:creator> </dc:creator>
  <dc:description> </dc:description>
  <cp:keywords> </cp:keywords>
  <cp:lastModifiedBy>昵称</cp:lastModifiedBy>
  <dcterms:modified xsi:type="dcterms:W3CDTF">2023-08-21T00:44:54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C884DBDA433949E38004237B0AD6CB4A_12</vt:lpwstr>
  </property>
</Properties>
</file>